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0B0F06DA" w:rsidR="00C43D6F" w:rsidRDefault="00970367">
      <w:r>
        <w:object w:dxaOrig="9914" w:dyaOrig="3976" w14:anchorId="68E46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181.15pt" o:ole="">
            <v:imagedata r:id="rId4" o:title=""/>
          </v:shape>
          <o:OLEObject Type="Embed" ProgID="ChemDraw.Document.6.0" ShapeID="_x0000_i1025" DrawAspect="Content" ObjectID="_1767127939" r:id="rId5"/>
        </w:object>
      </w:r>
    </w:p>
    <w:p w14:paraId="7CBDF256" w14:textId="2FB83902" w:rsidR="00CF1BFD" w:rsidRDefault="00CF1BFD">
      <w:r>
        <w:t>17.</w:t>
      </w:r>
    </w:p>
    <w:p w14:paraId="6D0C2229" w14:textId="21B3CD54" w:rsidR="00D53C05" w:rsidRDefault="00D53C05">
      <w:r>
        <w:object w:dxaOrig="10320" w:dyaOrig="6132" w14:anchorId="587D3AD4">
          <v:shape id="_x0000_i1026" type="#_x0000_t75" style="width:453.75pt;height:270pt" o:ole="">
            <v:imagedata r:id="rId6" o:title=""/>
          </v:shape>
          <o:OLEObject Type="Embed" ProgID="ChemDraw.Document.6.0" ShapeID="_x0000_i1026" DrawAspect="Content" ObjectID="_1767127940" r:id="rId7"/>
        </w:object>
      </w:r>
    </w:p>
    <w:p w14:paraId="1AB1F2C0" w14:textId="677D4169" w:rsidR="00E12EFA" w:rsidRDefault="00E12EFA">
      <w:r>
        <w:t>19</w:t>
      </w:r>
    </w:p>
    <w:p w14:paraId="6175704C" w14:textId="65003261" w:rsidR="00CF1BFD" w:rsidRDefault="002C625C">
      <w:r>
        <w:object w:dxaOrig="10313" w:dyaOrig="4480" w14:anchorId="7C9B772F">
          <v:shape id="_x0000_i1027" type="#_x0000_t75" style="width:453.4pt;height:196.5pt" o:ole="">
            <v:imagedata r:id="rId8" o:title=""/>
          </v:shape>
          <o:OLEObject Type="Embed" ProgID="ChemDraw.Document.6.0" ShapeID="_x0000_i1027" DrawAspect="Content" ObjectID="_1767127941" r:id="rId9"/>
        </w:object>
      </w:r>
    </w:p>
    <w:p w14:paraId="53999F36" w14:textId="414FA964" w:rsidR="002C625C" w:rsidRDefault="00FE6E60">
      <w:r>
        <w:t>20.</w:t>
      </w:r>
    </w:p>
    <w:p w14:paraId="28222D9B" w14:textId="5A7DE3B8" w:rsidR="00FE6E60" w:rsidRDefault="00FE6E60">
      <w:r>
        <w:object w:dxaOrig="10469" w:dyaOrig="4615" w14:anchorId="18C3660D">
          <v:shape id="_x0000_i1028" type="#_x0000_t75" style="width:453.4pt;height:199.9pt" o:ole="">
            <v:imagedata r:id="rId10" o:title=""/>
          </v:shape>
          <o:OLEObject Type="Embed" ProgID="ChemDraw.Document.6.0" ShapeID="_x0000_i1028" DrawAspect="Content" ObjectID="_1767127942" r:id="rId11"/>
        </w:object>
      </w:r>
    </w:p>
    <w:p w14:paraId="2A95F8E4" w14:textId="3C7CAEFF" w:rsidR="000846AF" w:rsidRDefault="000846AF">
      <w:r>
        <w:t>21.</w:t>
      </w:r>
    </w:p>
    <w:p w14:paraId="1652388B" w14:textId="01FEFEE1" w:rsidR="000846AF" w:rsidRDefault="00D52513">
      <w:r>
        <w:object w:dxaOrig="10039" w:dyaOrig="6264" w14:anchorId="088C7837">
          <v:shape id="_x0000_i1029" type="#_x0000_t75" style="width:454.15pt;height:283.5pt" o:ole="">
            <v:imagedata r:id="rId12" o:title=""/>
          </v:shape>
          <o:OLEObject Type="Embed" ProgID="ChemDraw.Document.6.0" ShapeID="_x0000_i1029" DrawAspect="Content" ObjectID="_1767127943" r:id="rId13"/>
        </w:object>
      </w:r>
    </w:p>
    <w:p w14:paraId="66F40F0D" w14:textId="54A85C29" w:rsidR="00997A13" w:rsidRDefault="00997A13">
      <w:pPr>
        <w:rPr>
          <w:sz w:val="28"/>
          <w:szCs w:val="28"/>
        </w:rPr>
      </w:pPr>
      <w:r>
        <w:rPr>
          <w:sz w:val="28"/>
          <w:szCs w:val="28"/>
        </w:rPr>
        <w:t>22.</w:t>
      </w:r>
    </w:p>
    <w:p w14:paraId="2E0CFB5F" w14:textId="273E118F" w:rsidR="00997A13" w:rsidRDefault="007B119B">
      <w:r>
        <w:object w:dxaOrig="10311" w:dyaOrig="3900" w14:anchorId="5315A271">
          <v:shape id="_x0000_i1030" type="#_x0000_t75" style="width:453pt;height:171.4pt" o:ole="">
            <v:imagedata r:id="rId14" o:title=""/>
          </v:shape>
          <o:OLEObject Type="Embed" ProgID="ChemDraw.Document.6.0" ShapeID="_x0000_i1030" DrawAspect="Content" ObjectID="_1767127944" r:id="rId15"/>
        </w:object>
      </w:r>
    </w:p>
    <w:p w14:paraId="5D8585A8" w14:textId="6323034E" w:rsidR="007B119B" w:rsidRDefault="007B119B">
      <w:r>
        <w:t>23.</w:t>
      </w:r>
    </w:p>
    <w:p w14:paraId="070B0C0C" w14:textId="248C47DD" w:rsidR="007B119B" w:rsidRDefault="00365064">
      <w:r>
        <w:object w:dxaOrig="9667" w:dyaOrig="3725" w14:anchorId="4D89DDFA">
          <v:shape id="_x0000_i1031" type="#_x0000_t75" style="width:453.4pt;height:174.75pt" o:ole="">
            <v:imagedata r:id="rId16" o:title=""/>
          </v:shape>
          <o:OLEObject Type="Embed" ProgID="ChemDraw.Document.6.0" ShapeID="_x0000_i1031" DrawAspect="Content" ObjectID="_1767127945" r:id="rId17"/>
        </w:object>
      </w:r>
    </w:p>
    <w:p w14:paraId="6EDA4921" w14:textId="274B4FC9" w:rsidR="00663719" w:rsidRDefault="00663719">
      <w:r>
        <w:t>24.</w:t>
      </w:r>
    </w:p>
    <w:p w14:paraId="3AC3D9FF" w14:textId="1858A864" w:rsidR="00663719" w:rsidRDefault="00C41D60">
      <w:r>
        <w:object w:dxaOrig="9468" w:dyaOrig="3866" w14:anchorId="7FF3A502">
          <v:shape id="_x0000_i1032" type="#_x0000_t75" style="width:453.4pt;height:185.25pt" o:ole="">
            <v:imagedata r:id="rId18" o:title=""/>
          </v:shape>
          <o:OLEObject Type="Embed" ProgID="ChemDraw.Document.6.0" ShapeID="_x0000_i1032" DrawAspect="Content" ObjectID="_1767127946" r:id="rId19"/>
        </w:object>
      </w:r>
    </w:p>
    <w:p w14:paraId="25DE1F07" w14:textId="0914C6AE" w:rsidR="00C41D60" w:rsidRDefault="00C41D60">
      <w:r>
        <w:t>25.</w:t>
      </w:r>
    </w:p>
    <w:p w14:paraId="6C85E571" w14:textId="75120E29" w:rsidR="00C41D60" w:rsidRDefault="006C264E">
      <w:r>
        <w:object w:dxaOrig="10312" w:dyaOrig="6276" w14:anchorId="2E0C1437">
          <v:shape id="_x0000_i1033" type="#_x0000_t75" style="width:453.4pt;height:276pt" o:ole="">
            <v:imagedata r:id="rId20" o:title=""/>
          </v:shape>
          <o:OLEObject Type="Embed" ProgID="ChemDraw.Document.6.0" ShapeID="_x0000_i1033" DrawAspect="Content" ObjectID="_1767127947" r:id="rId21"/>
        </w:object>
      </w:r>
    </w:p>
    <w:p w14:paraId="653BE985" w14:textId="681545AF" w:rsidR="00573B74" w:rsidRDefault="00573B74">
      <w:r>
        <w:t>26.</w:t>
      </w:r>
    </w:p>
    <w:p w14:paraId="3131553A" w14:textId="54427BFD" w:rsidR="00573B74" w:rsidRDefault="00CB3D5B">
      <w:r>
        <w:object w:dxaOrig="10277" w:dyaOrig="8269" w14:anchorId="6AD2AB9B">
          <v:shape id="_x0000_i1036" type="#_x0000_t75" style="width:453.4pt;height:364.5pt" o:ole="">
            <v:imagedata r:id="rId22" o:title=""/>
          </v:shape>
          <o:OLEObject Type="Embed" ProgID="ChemDraw.Document.6.0" ShapeID="_x0000_i1036" DrawAspect="Content" ObjectID="_1767127948" r:id="rId23"/>
        </w:object>
      </w:r>
    </w:p>
    <w:p w14:paraId="44DDD2D1" w14:textId="467F2E7B" w:rsidR="00DD677F" w:rsidRDefault="00DD677F">
      <w:r>
        <w:t>27.</w:t>
      </w:r>
    </w:p>
    <w:p w14:paraId="2980DD8E" w14:textId="34311174" w:rsidR="00DD677F" w:rsidRDefault="00D407DF">
      <w:r>
        <w:object w:dxaOrig="10250" w:dyaOrig="3859" w14:anchorId="46B69A77">
          <v:shape id="_x0000_i1041" type="#_x0000_t75" style="width:453.4pt;height:170.65pt" o:ole="">
            <v:imagedata r:id="rId24" o:title=""/>
          </v:shape>
          <o:OLEObject Type="Embed" ProgID="ChemDraw.Document.6.0" ShapeID="_x0000_i1041" DrawAspect="Content" ObjectID="_1767127949" r:id="rId25"/>
        </w:object>
      </w:r>
    </w:p>
    <w:p w14:paraId="602202BC" w14:textId="1840089A" w:rsidR="009F1628" w:rsidRDefault="009F1628">
      <w:r>
        <w:t>28.</w:t>
      </w:r>
    </w:p>
    <w:p w14:paraId="105B8252" w14:textId="5F2C60BD" w:rsidR="009F1628" w:rsidRDefault="006C4503">
      <w:r>
        <w:object w:dxaOrig="10281" w:dyaOrig="3951" w14:anchorId="551BD30F">
          <v:shape id="_x0000_i1043" type="#_x0000_t75" style="width:453.4pt;height:174.4pt" o:ole="">
            <v:imagedata r:id="rId26" o:title=""/>
          </v:shape>
          <o:OLEObject Type="Embed" ProgID="ChemDraw.Document.6.0" ShapeID="_x0000_i1043" DrawAspect="Content" ObjectID="_1767127950" r:id="rId27"/>
        </w:object>
      </w:r>
    </w:p>
    <w:p w14:paraId="340388C6" w14:textId="02AC348D" w:rsidR="006C4503" w:rsidRDefault="006C4503">
      <w:r>
        <w:t>29.</w:t>
      </w:r>
    </w:p>
    <w:p w14:paraId="03ECD7EC" w14:textId="6FAC3DE7" w:rsidR="006C4503" w:rsidRDefault="00B374E7">
      <w:r>
        <w:object w:dxaOrig="9331" w:dyaOrig="4202" w14:anchorId="17FBA97A">
          <v:shape id="_x0000_i1045" type="#_x0000_t75" style="width:453.4pt;height:204.4pt" o:ole="">
            <v:imagedata r:id="rId28" o:title=""/>
          </v:shape>
          <o:OLEObject Type="Embed" ProgID="ChemDraw.Document.6.0" ShapeID="_x0000_i1045" DrawAspect="Content" ObjectID="_1767127951" r:id="rId29"/>
        </w:object>
      </w:r>
    </w:p>
    <w:p w14:paraId="234BCF15" w14:textId="60C0C643" w:rsidR="00877BC7" w:rsidRDefault="00877BC7">
      <w:r>
        <w:t>30.</w:t>
      </w:r>
    </w:p>
    <w:p w14:paraId="5E2764F7" w14:textId="0AFCFEC3" w:rsidR="00877BC7" w:rsidRDefault="00775C22">
      <w:r>
        <w:object w:dxaOrig="10243" w:dyaOrig="4123" w14:anchorId="5830BB48">
          <v:shape id="_x0000_i1047" type="#_x0000_t75" style="width:453.4pt;height:182.65pt" o:ole="">
            <v:imagedata r:id="rId30" o:title=""/>
          </v:shape>
          <o:OLEObject Type="Embed" ProgID="ChemDraw.Document.6.0" ShapeID="_x0000_i1047" DrawAspect="Content" ObjectID="_1767127952" r:id="rId31"/>
        </w:object>
      </w:r>
    </w:p>
    <w:p w14:paraId="489F9D21" w14:textId="4B2C6EDA" w:rsidR="00545F9E" w:rsidRDefault="00545F9E">
      <w:r>
        <w:t>31.</w:t>
      </w:r>
    </w:p>
    <w:p w14:paraId="2336E561" w14:textId="14899033" w:rsidR="00545F9E" w:rsidRDefault="00EE539F">
      <w:r>
        <w:object w:dxaOrig="10471" w:dyaOrig="6326" w14:anchorId="4D44E36C">
          <v:shape id="_x0000_i1049" type="#_x0000_t75" style="width:453.4pt;height:273.75pt" o:ole="">
            <v:imagedata r:id="rId32" o:title=""/>
          </v:shape>
          <o:OLEObject Type="Embed" ProgID="ChemDraw.Document.6.0" ShapeID="_x0000_i1049" DrawAspect="Content" ObjectID="_1767127953" r:id="rId33"/>
        </w:object>
      </w:r>
    </w:p>
    <w:p w14:paraId="1501297B" w14:textId="213F51E6" w:rsidR="00EE539F" w:rsidRDefault="00EE539F">
      <w:r>
        <w:t>32.</w:t>
      </w:r>
    </w:p>
    <w:p w14:paraId="67581E3A" w14:textId="77777777" w:rsidR="00964ED0" w:rsidRDefault="00964ED0"/>
    <w:p w14:paraId="48380CFC" w14:textId="6764CC7C" w:rsidR="00EE539F" w:rsidRDefault="00E14FD0">
      <w:r>
        <w:object w:dxaOrig="9761" w:dyaOrig="3773" w14:anchorId="320FD1C7">
          <v:shape id="_x0000_i1051" type="#_x0000_t75" style="width:453.4pt;height:175.15pt" o:ole="">
            <v:imagedata r:id="rId34" o:title=""/>
          </v:shape>
          <o:OLEObject Type="Embed" ProgID="ChemDraw.Document.6.0" ShapeID="_x0000_i1051" DrawAspect="Content" ObjectID="_1767127954" r:id="rId35"/>
        </w:object>
      </w:r>
    </w:p>
    <w:p w14:paraId="70514E3C" w14:textId="29FAF48D" w:rsidR="00E14FD0" w:rsidRDefault="00E14FD0">
      <w:r>
        <w:t>33.</w:t>
      </w:r>
    </w:p>
    <w:p w14:paraId="4A3B95F5" w14:textId="3BA87867" w:rsidR="00E14FD0" w:rsidRPr="00C43D6F" w:rsidRDefault="00964ED0">
      <w:pPr>
        <w:rPr>
          <w:sz w:val="28"/>
          <w:szCs w:val="28"/>
        </w:rPr>
      </w:pPr>
      <w:r>
        <w:object w:dxaOrig="9667" w:dyaOrig="6357" w14:anchorId="1C53550A">
          <v:shape id="_x0000_i1053" type="#_x0000_t75" style="width:453.3pt;height:298.35pt" o:ole="">
            <v:imagedata r:id="rId36" o:title=""/>
          </v:shape>
          <o:OLEObject Type="Embed" ProgID="ChemDraw.Document.6.0" ShapeID="_x0000_i1053" DrawAspect="Content" ObjectID="_1767127955" r:id="rId37"/>
        </w:object>
      </w:r>
    </w:p>
    <w:sectPr w:rsidR="00E14FD0" w:rsidRPr="00C43D6F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07431D"/>
    <w:rsid w:val="000846AF"/>
    <w:rsid w:val="002C625C"/>
    <w:rsid w:val="00365064"/>
    <w:rsid w:val="00412657"/>
    <w:rsid w:val="00432719"/>
    <w:rsid w:val="00545F9E"/>
    <w:rsid w:val="00573B74"/>
    <w:rsid w:val="00663719"/>
    <w:rsid w:val="0067633F"/>
    <w:rsid w:val="006C264E"/>
    <w:rsid w:val="006C4503"/>
    <w:rsid w:val="00775C22"/>
    <w:rsid w:val="00784562"/>
    <w:rsid w:val="007851EB"/>
    <w:rsid w:val="007B119B"/>
    <w:rsid w:val="00877BC7"/>
    <w:rsid w:val="00964ED0"/>
    <w:rsid w:val="00970367"/>
    <w:rsid w:val="00997A13"/>
    <w:rsid w:val="009F1628"/>
    <w:rsid w:val="00B374E7"/>
    <w:rsid w:val="00C41D60"/>
    <w:rsid w:val="00C43D6F"/>
    <w:rsid w:val="00CB3D5B"/>
    <w:rsid w:val="00CF1BFD"/>
    <w:rsid w:val="00D407DF"/>
    <w:rsid w:val="00D52513"/>
    <w:rsid w:val="00D53C05"/>
    <w:rsid w:val="00DD677F"/>
    <w:rsid w:val="00E12EFA"/>
    <w:rsid w:val="00E14FD0"/>
    <w:rsid w:val="00EE539F"/>
    <w:rsid w:val="00FE6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8" Type="http://schemas.openxmlformats.org/officeDocument/2006/relationships/image" Target="media/image3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8</TotalTime>
  <Pages>8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Phuong Chu</cp:lastModifiedBy>
  <cp:revision>20</cp:revision>
  <dcterms:created xsi:type="dcterms:W3CDTF">2024-01-15T14:37:00Z</dcterms:created>
  <dcterms:modified xsi:type="dcterms:W3CDTF">2024-01-18T17:05:00Z</dcterms:modified>
</cp:coreProperties>
</file>